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1"/>
  </p:notesMasterIdLst>
  <p:sldIdLst>
    <p:sldId id="292" r:id="rId2"/>
    <p:sldId id="335" r:id="rId3"/>
    <p:sldId id="258" r:id="rId4"/>
    <p:sldId id="260" r:id="rId5"/>
    <p:sldId id="332" r:id="rId6"/>
    <p:sldId id="299" r:id="rId7"/>
    <p:sldId id="320" r:id="rId8"/>
    <p:sldId id="333" r:id="rId9"/>
    <p:sldId id="322" r:id="rId10"/>
    <p:sldId id="269" r:id="rId11"/>
    <p:sldId id="302" r:id="rId12"/>
    <p:sldId id="318" r:id="rId13"/>
    <p:sldId id="309" r:id="rId14"/>
    <p:sldId id="327" r:id="rId15"/>
    <p:sldId id="334" r:id="rId16"/>
    <p:sldId id="330" r:id="rId17"/>
    <p:sldId id="294" r:id="rId18"/>
    <p:sldId id="315" r:id="rId19"/>
    <p:sldId id="276" r:id="rId20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9DC3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62" autoAdjust="0"/>
    <p:restoredTop sz="94660"/>
  </p:normalViewPr>
  <p:slideViewPr>
    <p:cSldViewPr snapToGrid="0" snapToObjects="1">
      <p:cViewPr>
        <p:scale>
          <a:sx n="100" d="100"/>
          <a:sy n="100" d="100"/>
        </p:scale>
        <p:origin x="-330" y="-804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7.wmf"/><Relationship Id="rId1" Type="http://schemas.openxmlformats.org/officeDocument/2006/relationships/image" Target="../media/image18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0A675B-5CAD-4863-9123-C944DE887FB4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6FF504-273F-4B32-A804-E2F93E04D9B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6FF504-273F-4B32-A804-E2F93E04D9B5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A4CEFA-9A84-47D0-8A03-EA0CE6738AC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43C212-234A-4EBD-81C6-B74F53D8116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482E47-7036-47E7-85DA-093CC4E6509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391D3D-2325-468B-937F-ACF114885B2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C28AD3-F8FA-4F34-8859-47C55A98522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CC0037-47E4-4989-BD22-BB185AE8BC9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A29E00-7375-4765-9CC7-E901A0C3C5D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60BAAC-EE92-4AE7-AE7B-FA05A0F5EFA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86C98E-583B-4C7E-A701-7077C1F48F2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0DD79A-F28D-4F92-A586-DACA5998F49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42B24-59EA-4F59-95B4-D10AB35D6D6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09627F-F5EA-4C8D-8055-9F6E1CD033E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0FAD90-BC65-4897-B0AD-69B88FA74BB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C54CCD-28BD-4E7B-8FF3-121BB942D41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89A874-117F-42F9-B7B5-2174B9DFEE7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5971BA-CB6C-490C-80D4-1E633A4CBB7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536B74-17EE-49A7-B3D6-8EE8348E9A9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A3DCB1-D50D-49FB-8A1D-1DCC8D3518C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C313D5-2FFC-4B6E-A618-8BBCCB196DC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4925E6-208D-4749-966E-6918F5C5241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063D07-D7FB-40FF-9A59-4DED945F6CF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F00B8A-C24A-420D-8932-13D1D69F31A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33BEE4C-A84D-4585-B601-578E1D24FCC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F18A49B-6C60-469B-9857-A1D3406A653F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6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8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png"/><Relationship Id="rId5" Type="http://schemas.openxmlformats.org/officeDocument/2006/relationships/image" Target="../media/image6.png"/><Relationship Id="rId10" Type="http://schemas.openxmlformats.org/officeDocument/2006/relationships/image" Target="../media/image28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29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6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2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4.png"/><Relationship Id="rId9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png"/><Relationship Id="rId5" Type="http://schemas.openxmlformats.org/officeDocument/2006/relationships/image" Target="../media/image14.png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6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10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6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7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4.png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8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9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" y="0"/>
            <a:ext cx="913923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文本框 5"/>
          <p:cNvSpPr txBox="1">
            <a:spLocks noChangeArrowheads="1"/>
          </p:cNvSpPr>
          <p:nvPr/>
        </p:nvSpPr>
        <p:spPr bwMode="auto">
          <a:xfrm>
            <a:off x="0" y="733545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第六章</a:t>
            </a:r>
            <a:r>
              <a:rPr kumimoji="1" lang="en-US" altLang="zh-CN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   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反比例函数</a:t>
            </a:r>
          </a:p>
        </p:txBody>
      </p:sp>
      <p:sp>
        <p:nvSpPr>
          <p:cNvPr id="6148" name="文本框 6"/>
          <p:cNvSpPr txBox="1">
            <a:spLocks noChangeArrowheads="1"/>
          </p:cNvSpPr>
          <p:nvPr/>
        </p:nvSpPr>
        <p:spPr bwMode="auto">
          <a:xfrm>
            <a:off x="833441" y="2032398"/>
            <a:ext cx="4288353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4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</a:t>
            </a:r>
            <a:r>
              <a:rPr kumimoji="1"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例函数的应用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202772" y="3107531"/>
            <a:ext cx="1636987" cy="73866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sz="28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第</a:t>
            </a:r>
            <a:r>
              <a:rPr kumimoji="1" lang="en-US" altLang="zh-CN" sz="28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2</a:t>
            </a:r>
            <a:r>
              <a:rPr kumimoji="1" lang="zh-CN" altLang="en-US" sz="28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课</a:t>
            </a:r>
            <a:r>
              <a:rPr kumimoji="1" lang="zh-CN" altLang="en-US" sz="28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时</a:t>
            </a:r>
            <a:endParaRPr kumimoji="1" lang="zh-CN" altLang="en-US" sz="28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dobe 黑体 Std R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" y="4497045"/>
            <a:ext cx="9143998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50875" y="1172768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1268" name="内容占位符 7"/>
          <p:cNvSpPr txBox="1">
            <a:spLocks noChangeArrowheads="1"/>
          </p:cNvSpPr>
          <p:nvPr/>
        </p:nvSpPr>
        <p:spPr bwMode="auto">
          <a:xfrm>
            <a:off x="706441" y="1095375"/>
            <a:ext cx="794702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物理学知识告诉我们，一个物体受到的压强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所受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压力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及受力面积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之间的计算公式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.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当一个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物体所受压力为定值时，该物体所受压强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受力面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积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之间的关系用图象表示大致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31103" y="772716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1270" name="文本框 33"/>
          <p:cNvSpPr txBox="1">
            <a:spLocks noChangeArrowheads="1"/>
          </p:cNvSpPr>
          <p:nvPr/>
        </p:nvSpPr>
        <p:spPr bwMode="auto">
          <a:xfrm>
            <a:off x="7653340" y="772716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4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6" name="文本框 26"/>
          <p:cNvSpPr txBox="1">
            <a:spLocks noChangeArrowheads="1"/>
          </p:cNvSpPr>
          <p:nvPr/>
        </p:nvSpPr>
        <p:spPr bwMode="auto">
          <a:xfrm>
            <a:off x="5888041" y="4260056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11277" name="图片 49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78" name="对象 3"/>
          <p:cNvGraphicFramePr>
            <a:graphicFrameLocks noChangeAspect="1"/>
          </p:cNvGraphicFramePr>
          <p:nvPr/>
        </p:nvGraphicFramePr>
        <p:xfrm>
          <a:off x="6194428" y="1387079"/>
          <a:ext cx="9747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6" imgW="457200" imgH="406400" progId="Equation.DSMT4">
                  <p:embed/>
                </p:oleObj>
              </mc:Choice>
              <mc:Fallback>
                <p:oleObj name="Equation" r:id="rId6" imgW="457200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8" y="1387079"/>
                        <a:ext cx="9747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9" name="Picture 16" descr="XT26-38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1071563" y="2849167"/>
            <a:ext cx="6997700" cy="144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93750" y="1160861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2292" name="内容占位符 7"/>
          <p:cNvSpPr txBox="1">
            <a:spLocks noChangeArrowheads="1"/>
          </p:cNvSpPr>
          <p:nvPr/>
        </p:nvSpPr>
        <p:spPr bwMode="auto">
          <a:xfrm>
            <a:off x="849316" y="1083470"/>
            <a:ext cx="7515225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AutoNum type="arabicPlain" startAt="2"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力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所做的功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5 J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功＝力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物体在力的方向上通过的距离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力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物体在力的方向上通过的距离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之间的函数关系用图象表示大致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2294" name="文本框 3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7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0" name="文本框 26"/>
          <p:cNvSpPr txBox="1">
            <a:spLocks noChangeArrowheads="1"/>
          </p:cNvSpPr>
          <p:nvPr/>
        </p:nvSpPr>
        <p:spPr bwMode="auto">
          <a:xfrm>
            <a:off x="5856291" y="4354117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12301" name="Picture 14" descr="XT26-39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236663" y="2577704"/>
            <a:ext cx="68961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2" name="图片 2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2"/>
          <p:cNvSpPr>
            <a:spLocks noChangeArrowheads="1"/>
          </p:cNvSpPr>
          <p:nvPr/>
        </p:nvSpPr>
        <p:spPr bwMode="gray">
          <a:xfrm flipH="1">
            <a:off x="2376491" y="1019175"/>
            <a:ext cx="4733925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3316" name="AutoShape 2"/>
          <p:cNvSpPr>
            <a:spLocks noChangeArrowheads="1"/>
          </p:cNvSpPr>
          <p:nvPr/>
        </p:nvSpPr>
        <p:spPr bwMode="gray">
          <a:xfrm flipH="1">
            <a:off x="850900" y="1019175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" name="AutoShape 11"/>
          <p:cNvSpPr>
            <a:spLocks noChangeArrowheads="1"/>
          </p:cNvSpPr>
          <p:nvPr/>
        </p:nvSpPr>
        <p:spPr bwMode="gray">
          <a:xfrm>
            <a:off x="2157416" y="8810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13318" name="文本框 3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13319" name="文本框 40"/>
          <p:cNvSpPr txBox="1">
            <a:spLocks noChangeArrowheads="1"/>
          </p:cNvSpPr>
          <p:nvPr/>
        </p:nvSpPr>
        <p:spPr bwMode="auto">
          <a:xfrm>
            <a:off x="2755902" y="970361"/>
            <a:ext cx="403828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 物理电学中的反比例函数</a:t>
            </a:r>
            <a:endParaRPr lang="en-US" altLang="zh-CN" sz="26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 pitchFamily="34" charset="-122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2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3324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pic>
        <p:nvPicPr>
          <p:cNvPr id="13325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TextBox 33"/>
          <p:cNvSpPr txBox="1">
            <a:spLocks noChangeArrowheads="1"/>
          </p:cNvSpPr>
          <p:nvPr/>
        </p:nvSpPr>
        <p:spPr bwMode="auto">
          <a:xfrm>
            <a:off x="933453" y="1874044"/>
            <a:ext cx="745807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2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  用电器的输出功率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2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lang="zh-CN" altLang="en-US" sz="22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瓦</a:t>
            </a:r>
            <a:r>
              <a:rPr lang="en-US" altLang="zh-CN" sz="22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r>
              <a:rPr lang="zh-CN" altLang="en-US" sz="22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、两端的电压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2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（伏）及用电</a:t>
            </a:r>
            <a:endParaRPr lang="en-US" altLang="zh-CN" sz="2200" b="1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2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器的电阻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2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（欧姆）有如下关系：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zh-CN" altLang="en-US" sz="22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zh-CN" altLang="en-US" sz="2200" b="1" baseline="300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２</a:t>
            </a:r>
            <a:r>
              <a:rPr lang="zh-CN" altLang="en-US" sz="22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．这个关系也可</a:t>
            </a:r>
            <a:endParaRPr lang="en-US" altLang="zh-CN" sz="2200" b="1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2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写为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2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＝</a:t>
            </a:r>
            <a:r>
              <a:rPr lang="en-US" altLang="zh-CN" sz="22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______</a:t>
            </a:r>
            <a:r>
              <a:rPr lang="zh-CN" altLang="en-US" sz="22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或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2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＝</a:t>
            </a:r>
            <a:r>
              <a:rPr lang="en-US" altLang="zh-CN" sz="22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_____</a:t>
            </a:r>
            <a:endParaRPr lang="zh-CN" altLang="en-US" sz="2200" b="1" dirty="0" smtClean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13328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图片 33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39" name="组 26"/>
          <p:cNvGrpSpPr/>
          <p:nvPr/>
        </p:nvGrpSpPr>
        <p:grpSpPr bwMode="auto">
          <a:xfrm>
            <a:off x="3663952" y="1056084"/>
            <a:ext cx="1792235" cy="553998"/>
            <a:chOff x="3437515" y="1408557"/>
            <a:chExt cx="1791387" cy="738507"/>
          </a:xfrm>
        </p:grpSpPr>
        <p:sp>
          <p:nvSpPr>
            <p:cNvPr id="14356" name="文本框 27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4934" cy="738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归   纳</a:t>
              </a:r>
            </a:p>
          </p:txBody>
        </p:sp>
        <p:pic>
          <p:nvPicPr>
            <p:cNvPr id="14357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4343" name="文本框 37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sp>
        <p:nvSpPr>
          <p:cNvPr id="14344" name="文本框 45"/>
          <p:cNvSpPr txBox="1">
            <a:spLocks noChangeArrowheads="1"/>
          </p:cNvSpPr>
          <p:nvPr/>
        </p:nvSpPr>
        <p:spPr bwMode="auto">
          <a:xfrm>
            <a:off x="6080126" y="4399360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pSp>
        <p:nvGrpSpPr>
          <p:cNvPr id="14345" name="组 7"/>
          <p:cNvGrpSpPr/>
          <p:nvPr/>
        </p:nvGrpSpPr>
        <p:grpSpPr bwMode="auto">
          <a:xfrm>
            <a:off x="-26988" y="4377930"/>
            <a:ext cx="8262938" cy="350044"/>
            <a:chOff x="-27606" y="5836841"/>
            <a:chExt cx="8263357" cy="467237"/>
          </a:xfrm>
        </p:grpSpPr>
        <p:cxnSp>
          <p:nvCxnSpPr>
            <p:cNvPr id="47" name="直接连接符 12"/>
            <p:cNvCxnSpPr/>
            <p:nvPr/>
          </p:nvCxnSpPr>
          <p:spPr>
            <a:xfrm>
              <a:off x="-27606" y="5836841"/>
              <a:ext cx="90650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19"/>
            <p:cNvCxnSpPr/>
            <p:nvPr/>
          </p:nvCxnSpPr>
          <p:spPr>
            <a:xfrm>
              <a:off x="864615" y="6304078"/>
              <a:ext cx="737113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346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7" name="图片 50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8" name="组 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31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846813" y="1487538"/>
            <a:ext cx="7531100" cy="23083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indent="266700" defTabSz="914400"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用电器的输出功率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瓦）、两端的电压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伏）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及用电器的电阻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欧姆）有如下关系：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².</a:t>
            </a:r>
          </a:p>
          <a:p>
            <a:pPr indent="266700" defTabSz="914400"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个关系也可写为                 或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797303" y="2819401"/>
          <a:ext cx="1109663" cy="67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7" imgW="520700" imgH="419100" progId="Equation.DSMT4">
                  <p:embed/>
                </p:oleObj>
              </mc:Choice>
              <mc:Fallback>
                <p:oleObj name="Equation" r:id="rId7" imgW="520700" imgH="419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3" y="2819401"/>
                        <a:ext cx="1109663" cy="672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384803" y="2824162"/>
          <a:ext cx="1217613" cy="67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9" imgW="571500" imgH="419100" progId="Equation.DSMT4">
                  <p:embed/>
                </p:oleObj>
              </mc:Choice>
              <mc:Fallback>
                <p:oleObj name="Equation" r:id="rId9" imgW="571500" imgH="419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3" y="2824162"/>
                        <a:ext cx="1217613" cy="672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5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5367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5368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TextBox 33"/>
          <p:cNvSpPr txBox="1">
            <a:spLocks noChangeArrowheads="1"/>
          </p:cNvSpPr>
          <p:nvPr/>
        </p:nvSpPr>
        <p:spPr bwMode="auto">
          <a:xfrm>
            <a:off x="628652" y="902494"/>
            <a:ext cx="803751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用电器的电阻是可调节的，其范围 为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0〜220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</a:p>
          <a:p>
            <a:pPr defTabSz="91440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Ω.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电压为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20 V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这个用电器的 电路图如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所示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defTabSz="91440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(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功率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电阻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怎样的函数关系？</a:t>
            </a:r>
          </a:p>
          <a:p>
            <a:pPr defTabSz="91440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(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个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电器功率的范围是多少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？</a:t>
            </a:r>
            <a:endParaRPr lang="zh-CN" altLang="en-US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5371" name="Picture 13" descr="image30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097091" y="3140870"/>
            <a:ext cx="3455987" cy="1407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图片 49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8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6391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6392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TextBox 33"/>
          <p:cNvSpPr txBox="1">
            <a:spLocks noChangeArrowheads="1"/>
          </p:cNvSpPr>
          <p:nvPr/>
        </p:nvSpPr>
        <p:spPr bwMode="auto">
          <a:xfrm>
            <a:off x="549278" y="831058"/>
            <a:ext cx="8037513" cy="3793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1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：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据电学知识，当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=220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得</a:t>
            </a:r>
            <a:endParaRPr lang="en-US" altLang="zh-CN" sz="18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defTabSz="914400">
              <a:lnSpc>
                <a:spcPct val="18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18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defTabSz="914400">
              <a:lnSpc>
                <a:spcPct val="2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(2)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据反比例函数的性质可知，电阻越大，功率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越 </a:t>
            </a:r>
            <a:endParaRPr lang="en-US" altLang="zh-CN" sz="18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defTabSz="914400">
              <a:lnSpc>
                <a:spcPct val="13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小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把电阻的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小值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=110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入</a:t>
            </a:r>
            <a:r>
              <a:rPr lang="zh-CN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式，得到功率的</a:t>
            </a:r>
            <a:endParaRPr lang="en-US" altLang="zh-CN" sz="1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lnSpc>
                <a:spcPct val="13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大值</a:t>
            </a:r>
            <a:endParaRPr lang="en-US" altLang="zh-CN" sz="1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lnSpc>
                <a:spcPct val="13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endParaRPr lang="en-US" altLang="zh-CN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lnSpc>
                <a:spcPct val="13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把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阻的最大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=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0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人①式，得到功率的 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最</a:t>
            </a:r>
            <a:endParaRPr lang="en-US" altLang="zh-CN" sz="1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lnSpc>
                <a:spcPct val="17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值</a:t>
            </a:r>
            <a:endParaRPr lang="en-US" altLang="zh-CN" sz="1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lnSpc>
                <a:spcPct val="13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因此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电器功率的范围为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0〜440 W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1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395" name="图片 4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036888" y="1263255"/>
          <a:ext cx="2220912" cy="67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6" imgW="1040765" imgH="419100" progId="Equation.DSMT4">
                  <p:embed/>
                </p:oleObj>
              </mc:Choice>
              <mc:Fallback>
                <p:oleObj name="Equation" r:id="rId6" imgW="1040765" imgH="419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1263255"/>
                        <a:ext cx="2220912" cy="672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176591" y="2667001"/>
          <a:ext cx="2790825" cy="67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8" imgW="1308100" imgH="419100" progId="Equation.DSMT4">
                  <p:embed/>
                </p:oleObj>
              </mc:Choice>
              <mc:Fallback>
                <p:oleObj name="Equation" r:id="rId8" imgW="1308100" imgH="419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91" y="2667001"/>
                        <a:ext cx="2790825" cy="672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789241" y="3656411"/>
          <a:ext cx="2789237" cy="67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10" imgW="1308100" imgH="419100" progId="Equation.DSMT4">
                  <p:embed/>
                </p:oleObj>
              </mc:Choice>
              <mc:Fallback>
                <p:oleObj name="Equation" r:id="rId10" imgW="1308100" imgH="4191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41" y="3656411"/>
                        <a:ext cx="2789237" cy="672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3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3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3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11" name="组 26"/>
          <p:cNvGrpSpPr/>
          <p:nvPr/>
        </p:nvGrpSpPr>
        <p:grpSpPr bwMode="auto">
          <a:xfrm>
            <a:off x="3663952" y="1056084"/>
            <a:ext cx="1792215" cy="553998"/>
            <a:chOff x="3437515" y="1408557"/>
            <a:chExt cx="1791438" cy="738559"/>
          </a:xfrm>
        </p:grpSpPr>
        <p:sp>
          <p:nvSpPr>
            <p:cNvPr id="17425" name="文本框 27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4985" cy="738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   结</a:t>
              </a:r>
            </a:p>
          </p:txBody>
        </p:sp>
        <p:pic>
          <p:nvPicPr>
            <p:cNvPr id="17426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7415" name="文本框 37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17416" name="组 7"/>
          <p:cNvGrpSpPr/>
          <p:nvPr/>
        </p:nvGrpSpPr>
        <p:grpSpPr bwMode="auto">
          <a:xfrm>
            <a:off x="-26988" y="4377930"/>
            <a:ext cx="8262938" cy="350044"/>
            <a:chOff x="-27606" y="5836841"/>
            <a:chExt cx="8263357" cy="467237"/>
          </a:xfrm>
        </p:grpSpPr>
        <p:cxnSp>
          <p:nvCxnSpPr>
            <p:cNvPr id="47" name="直接连接符 12"/>
            <p:cNvCxnSpPr/>
            <p:nvPr/>
          </p:nvCxnSpPr>
          <p:spPr>
            <a:xfrm>
              <a:off x="-27606" y="5836841"/>
              <a:ext cx="90650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19"/>
            <p:cNvCxnSpPr/>
            <p:nvPr/>
          </p:nvCxnSpPr>
          <p:spPr>
            <a:xfrm>
              <a:off x="864615" y="6304078"/>
              <a:ext cx="737113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7417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18" name="组 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31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847725" y="1353711"/>
            <a:ext cx="7531100" cy="286232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indent="266700" defTabSz="914400"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答该类问题的关键是确定两个变量之间的函数关系，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然后利用待定系数法求出它们的关系式，进一步根据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题意求解答案．其中往往要用到电学中的公式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指用电器的输出功率（瓦）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指用电器两端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电压（伏）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指用电器的电阻（欧姆）．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7420" name="图片 49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3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930275" y="1231106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8438" name="内容占位符 7"/>
          <p:cNvSpPr txBox="1">
            <a:spLocks noChangeArrowheads="1"/>
          </p:cNvSpPr>
          <p:nvPr/>
        </p:nvSpPr>
        <p:spPr bwMode="auto">
          <a:xfrm>
            <a:off x="976313" y="1140620"/>
            <a:ext cx="7358062" cy="32373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57200" indent="-457200">
              <a:lnSpc>
                <a:spcPct val="150000"/>
              </a:lnSpc>
              <a:buFontTx/>
              <a:buAutoNum type="arabicPlain"/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电器的输出功率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通过的电流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用电器的电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阻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之间的关系式是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下列说法正确的是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(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A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定值时，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成反比例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B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定值时，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成反比例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C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定值时，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成正比例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D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定值时，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成正比例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图片 41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3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5" name="文本框 26"/>
          <p:cNvSpPr txBox="1">
            <a:spLocks noChangeArrowheads="1"/>
          </p:cNvSpPr>
          <p:nvPr/>
        </p:nvSpPr>
        <p:spPr bwMode="auto">
          <a:xfrm>
            <a:off x="5735641" y="4229100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787400" y="1266825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9461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4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图片 4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图片 42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8" name="文本框 26"/>
          <p:cNvSpPr txBox="1">
            <a:spLocks noChangeArrowheads="1"/>
          </p:cNvSpPr>
          <p:nvPr/>
        </p:nvSpPr>
        <p:spPr bwMode="auto">
          <a:xfrm>
            <a:off x="5735641" y="4229100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18438" name="内容占位符 7"/>
          <p:cNvSpPr txBox="1">
            <a:spLocks noChangeArrowheads="1"/>
          </p:cNvSpPr>
          <p:nvPr/>
        </p:nvSpPr>
        <p:spPr bwMode="auto">
          <a:xfrm>
            <a:off x="842966" y="1172766"/>
            <a:ext cx="7559675" cy="181808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57200" indent="-457200">
              <a:lnSpc>
                <a:spcPct val="150000"/>
              </a:lnSpc>
              <a:buFontTx/>
              <a:buAutoNum type="arabicPlain" startAt="2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闭合电路中，电流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电压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电阻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之间的关系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电压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V)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定时，电流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A)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关于电阻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R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Ω)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函数关系的大致图象是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9470" name="Picture 16" descr="XT26-42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1013619" y="2857105"/>
            <a:ext cx="7072312" cy="1434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71" name="对象 2"/>
          <p:cNvGraphicFramePr>
            <a:graphicFrameLocks noChangeAspect="1"/>
          </p:cNvGraphicFramePr>
          <p:nvPr/>
        </p:nvGraphicFramePr>
        <p:xfrm>
          <a:off x="1866900" y="1755576"/>
          <a:ext cx="9207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7" imgW="431800" imgH="406400" progId="Equation.DSMT4">
                  <p:embed/>
                </p:oleObj>
              </mc:Choice>
              <mc:Fallback>
                <p:oleObj name="Equation" r:id="rId7" imgW="431800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755576"/>
                        <a:ext cx="9207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图片 47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33416" y="1660923"/>
            <a:ext cx="7832725" cy="17543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“杠杆定律”：动力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×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动力臂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阻力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×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阻力臂；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指用电器的输出功率（瓦）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指用电器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端的电压（伏）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指用电器的电阻（欧姆）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731170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3" y="1591867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676401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351214" y="1665686"/>
            <a:ext cx="5208587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物理力学、热学中的反比例函数</a:t>
            </a:r>
          </a:p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物理电学中的反比例函数</a:t>
            </a: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2849166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3" y="27098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792017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487343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65998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487343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65998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487343"/>
            <a:ext cx="1236663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65998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798294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3" y="3798294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4101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4" name="图片 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"/>
          <p:cNvSpPr>
            <a:spLocks noChangeArrowheads="1"/>
          </p:cNvSpPr>
          <p:nvPr/>
        </p:nvSpPr>
        <p:spPr bwMode="auto">
          <a:xfrm>
            <a:off x="655641" y="1171981"/>
            <a:ext cx="7426325" cy="5909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indent="266700" defTabSz="914400">
              <a:lnSpc>
                <a:spcPct val="135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给我一个支点，我可以撬动地球！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——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阿基米德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107" name="Picture 1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930400" y="1710930"/>
            <a:ext cx="4762500" cy="1320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1"/>
          <p:cNvSpPr>
            <a:spLocks noChangeArrowheads="1"/>
          </p:cNvSpPr>
          <p:nvPr/>
        </p:nvSpPr>
        <p:spPr bwMode="auto">
          <a:xfrm>
            <a:off x="681038" y="2770211"/>
            <a:ext cx="7700962" cy="2086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indent="266700" defTabSz="914400">
              <a:lnSpc>
                <a:spcPct val="135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你认为可能吗？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35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大家都知道开啤酒的开瓶器，它蕴含什么科学道理？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35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同样的一块大石头，力量不同的人都可以撬起来， 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35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真的吗？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gray">
          <a:xfrm flipH="1">
            <a:off x="2428875" y="1409700"/>
            <a:ext cx="5118100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123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5125" name="AutoShape 2"/>
          <p:cNvSpPr>
            <a:spLocks noChangeArrowheads="1"/>
          </p:cNvSpPr>
          <p:nvPr/>
        </p:nvSpPr>
        <p:spPr bwMode="gray">
          <a:xfrm flipH="1">
            <a:off x="792163" y="1409700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" name="AutoShape 11"/>
          <p:cNvSpPr>
            <a:spLocks noChangeArrowheads="1"/>
          </p:cNvSpPr>
          <p:nvPr/>
        </p:nvSpPr>
        <p:spPr bwMode="gray">
          <a:xfrm>
            <a:off x="2097091" y="127039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5127" name="文本框 27"/>
          <p:cNvSpPr txBox="1">
            <a:spLocks noChangeArrowheads="1"/>
          </p:cNvSpPr>
          <p:nvPr/>
        </p:nvSpPr>
        <p:spPr bwMode="auto">
          <a:xfrm>
            <a:off x="904876" y="1393033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5128" name="文本框 28"/>
          <p:cNvSpPr txBox="1">
            <a:spLocks noChangeArrowheads="1"/>
          </p:cNvSpPr>
          <p:nvPr/>
        </p:nvSpPr>
        <p:spPr bwMode="auto">
          <a:xfrm>
            <a:off x="2817814" y="1369220"/>
            <a:ext cx="45159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理力学、热学中的反比例函数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32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图片 4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5" name="TextBox 26"/>
          <p:cNvSpPr txBox="1">
            <a:spLocks noChangeArrowheads="1"/>
          </p:cNvSpPr>
          <p:nvPr/>
        </p:nvSpPr>
        <p:spPr bwMode="auto">
          <a:xfrm>
            <a:off x="704850" y="2071688"/>
            <a:ext cx="778668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公元前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世纪，古希腊科学家阿基米德发 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杠杆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两物体与支点的距离与其重量 成反比，则杠杆平衡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后来人们把它归纳为 “杠杆原理通俗地说，杠杆原理为：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阻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阻力臂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动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动力臂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.2-1)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546976" y="1177530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136" name="文本框 22"/>
          <p:cNvSpPr txBox="1">
            <a:spLocks noChangeArrowheads="1"/>
          </p:cNvSpPr>
          <p:nvPr/>
        </p:nvSpPr>
        <p:spPr bwMode="auto">
          <a:xfrm>
            <a:off x="7669216" y="1177529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pic>
        <p:nvPicPr>
          <p:cNvPr id="5137" name="图片 22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697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图片 44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TextBox 26"/>
          <p:cNvSpPr txBox="1">
            <a:spLocks noChangeArrowheads="1"/>
          </p:cNvSpPr>
          <p:nvPr/>
        </p:nvSpPr>
        <p:spPr bwMode="auto">
          <a:xfrm>
            <a:off x="977900" y="873920"/>
            <a:ext cx="6400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给我一个支点，我可以撬动地球！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——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阿基米德</a:t>
            </a:r>
          </a:p>
        </p:txBody>
      </p:sp>
      <p:pic>
        <p:nvPicPr>
          <p:cNvPr id="6154" name="Picture 22" descr="image28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012950" y="1881189"/>
            <a:ext cx="4402138" cy="1631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2" descr="image29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012950" y="3626645"/>
            <a:ext cx="4864100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/>
          <p:nvPr/>
        </p:nvSpPr>
        <p:spPr>
          <a:xfrm>
            <a:off x="7546976" y="89416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6157" name="文本框 22"/>
          <p:cNvSpPr txBox="1">
            <a:spLocks noChangeArrowheads="1"/>
          </p:cNvSpPr>
          <p:nvPr/>
        </p:nvSpPr>
        <p:spPr bwMode="auto">
          <a:xfrm>
            <a:off x="7669216" y="894160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7171" name="内容占位符 7"/>
          <p:cNvSpPr txBox="1">
            <a:spLocks noChangeArrowheads="1"/>
          </p:cNvSpPr>
          <p:nvPr/>
        </p:nvSpPr>
        <p:spPr bwMode="auto">
          <a:xfrm>
            <a:off x="842966" y="1196580"/>
            <a:ext cx="7750175" cy="2563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小伟欲用撬棍撬动一块大石头，已知阻力和阻力臂  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分别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 200 N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.5 m.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(1)	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动力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动力臂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有怎样的函数关系？当动力臂为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1.5 m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时，撬动石头至少需要多大的力？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(2)	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若想使动力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不超过题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中所用力的一半，则动 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力臂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至少要加长多少？</a:t>
            </a: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173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9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8195" name="内容占位符 7"/>
          <p:cNvSpPr txBox="1">
            <a:spLocks noChangeArrowheads="1"/>
          </p:cNvSpPr>
          <p:nvPr/>
        </p:nvSpPr>
        <p:spPr bwMode="auto">
          <a:xfrm>
            <a:off x="811216" y="1042989"/>
            <a:ext cx="7750175" cy="3080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“杠杆原理”，得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Fl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 200×0.5,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所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于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函数解析式为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当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l. 5 m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对于函数                   当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.5m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00 N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此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杠杆平衡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此，撬动石头至少需要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0 N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力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8197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0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图片 47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06" name="对象 3"/>
          <p:cNvGraphicFramePr>
            <a:graphicFrameLocks noChangeAspect="1"/>
          </p:cNvGraphicFramePr>
          <p:nvPr/>
        </p:nvGraphicFramePr>
        <p:xfrm>
          <a:off x="5627688" y="1690688"/>
          <a:ext cx="135731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6" imgW="635000" imgH="406400" progId="Equation.DSMT4">
                  <p:embed/>
                </p:oleObj>
              </mc:Choice>
              <mc:Fallback>
                <p:oleObj name="Equation" r:id="rId6" imgW="635000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1690688"/>
                        <a:ext cx="1357312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659191" y="2556274"/>
          <a:ext cx="2466975" cy="653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8" imgW="1155065" imgH="406400" progId="Equation.DSMT4">
                  <p:embed/>
                </p:oleObj>
              </mc:Choice>
              <mc:Fallback>
                <p:oleObj name="Equation" r:id="rId8" imgW="1155065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91" y="2556274"/>
                        <a:ext cx="2466975" cy="653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59114" y="3198019"/>
          <a:ext cx="1355725" cy="65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0" imgW="635000" imgH="406400" progId="Equation.DSMT4">
                  <p:embed/>
                </p:oleObj>
              </mc:Choice>
              <mc:Fallback>
                <p:oleObj name="Equation" r:id="rId10" imgW="635000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4" y="3198019"/>
                        <a:ext cx="1355725" cy="653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8195" name="内容占位符 7"/>
          <p:cNvSpPr txBox="1">
            <a:spLocks noChangeArrowheads="1"/>
          </p:cNvSpPr>
          <p:nvPr/>
        </p:nvSpPr>
        <p:spPr bwMode="auto">
          <a:xfrm>
            <a:off x="873125" y="894161"/>
            <a:ext cx="7564438" cy="3782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函数                  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增大而减小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此，只要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出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00 N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对应的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值，就能确定动力臂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至少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加长的量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当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400×      = 20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由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 =  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对于函数                   当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越大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越小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此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想用力不超过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0 N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一半，则 动力臂至少要加长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1. 5 m.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9221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4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06" name="对象 3"/>
          <p:cNvGraphicFramePr>
            <a:graphicFrameLocks noChangeAspect="1"/>
          </p:cNvGraphicFramePr>
          <p:nvPr/>
        </p:nvGraphicFramePr>
        <p:xfrm>
          <a:off x="2898775" y="1910954"/>
          <a:ext cx="3254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5" imgW="152400" imgH="405765" progId="Equation.DSMT4">
                  <p:embed/>
                </p:oleObj>
              </mc:Choice>
              <mc:Fallback>
                <p:oleObj name="Equation" r:id="rId5" imgW="152400" imgH="4057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1910954"/>
                        <a:ext cx="32543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71753" y="769144"/>
          <a:ext cx="1355725" cy="65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7" imgW="635000" imgH="406400" progId="Equation.DSMT4">
                  <p:embed/>
                </p:oleObj>
              </mc:Choice>
              <mc:Fallback>
                <p:oleObj name="Equation" r:id="rId7" imgW="635000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3" y="769144"/>
                        <a:ext cx="1355725" cy="653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740400" y="1910954"/>
          <a:ext cx="6238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9" imgW="292100" imgH="405765" progId="Equation.DSMT4">
                  <p:embed/>
                </p:oleObj>
              </mc:Choice>
              <mc:Fallback>
                <p:oleObj name="Equation" r:id="rId9" imgW="292100" imgH="40576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1910954"/>
                        <a:ext cx="62388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270253" y="2464595"/>
          <a:ext cx="21431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11" imgW="1002665" imgH="406400" progId="Equation.DSMT4">
                  <p:embed/>
                </p:oleObj>
              </mc:Choice>
              <mc:Fallback>
                <p:oleObj name="Equation" r:id="rId11" imgW="1002665" imgH="406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3" y="2464595"/>
                        <a:ext cx="21431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241678" y="3143252"/>
          <a:ext cx="2225675" cy="326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13" imgW="1040765" imgH="203200" progId="Equation.DSMT4">
                  <p:embed/>
                </p:oleObj>
              </mc:Choice>
              <mc:Fallback>
                <p:oleObj name="Equation" r:id="rId13" imgW="1040765" imgH="203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8" y="3143252"/>
                        <a:ext cx="2225675" cy="326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592391" y="3423049"/>
          <a:ext cx="1355725" cy="653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15" imgW="635000" imgH="406400" progId="Equation.DSMT4">
                  <p:embed/>
                </p:oleObj>
              </mc:Choice>
              <mc:Fallback>
                <p:oleObj name="Equation" r:id="rId15" imgW="635000" imgH="4064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91" y="3423049"/>
                        <a:ext cx="1355725" cy="653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3" name="图片 22"/>
          <p:cNvPicPr>
            <a:picLocks noChangeAspect="1"/>
          </p:cNvPicPr>
          <p:nvPr/>
        </p:nvPicPr>
        <p:blipFill>
          <a:blip r:embed="rId16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46" name="文本框 34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50" name="组 7"/>
          <p:cNvGrpSpPr/>
          <p:nvPr/>
        </p:nvGrpSpPr>
        <p:grpSpPr bwMode="auto">
          <a:xfrm>
            <a:off x="3654426" y="1056084"/>
            <a:ext cx="2035294" cy="553998"/>
            <a:chOff x="3437515" y="1408557"/>
            <a:chExt cx="2036782" cy="738507"/>
          </a:xfrm>
        </p:grpSpPr>
        <p:sp>
          <p:nvSpPr>
            <p:cNvPr id="10257" name="文本框 26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540329" cy="738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总   结</a:t>
              </a:r>
            </a:p>
          </p:txBody>
        </p:sp>
        <p:pic>
          <p:nvPicPr>
            <p:cNvPr id="10258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251" name="组 38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324" name="Rectangle 3"/>
          <p:cNvSpPr>
            <a:spLocks noChangeArrowheads="1"/>
          </p:cNvSpPr>
          <p:nvPr/>
        </p:nvSpPr>
        <p:spPr bwMode="auto">
          <a:xfrm>
            <a:off x="665163" y="1672562"/>
            <a:ext cx="772001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 defTabSz="914400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本题考查了反比例函数的应用，结合物理知识进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行考察顺应了新课标理念，立意新颖，注意物理学知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识：动力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动力臂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阻力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阻力臂．</a:t>
            </a:r>
          </a:p>
        </p:txBody>
      </p:sp>
      <p:sp>
        <p:nvSpPr>
          <p:cNvPr id="10253" name="文本框 46"/>
          <p:cNvSpPr txBox="1">
            <a:spLocks noChangeArrowheads="1"/>
          </p:cNvSpPr>
          <p:nvPr/>
        </p:nvSpPr>
        <p:spPr bwMode="auto">
          <a:xfrm>
            <a:off x="6064252" y="4333875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10254" name="图片 34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82</Words>
  <Application>Microsoft Office PowerPoint</Application>
  <PresentationFormat>全屏显示(16:9)</PresentationFormat>
  <Paragraphs>126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3" baseType="lpstr">
      <vt:lpstr>Adobe 黑体 Std R</vt:lpstr>
      <vt:lpstr>Adobe 楷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7T02:36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10F28931E8A2432BAD50226133ED361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